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3778" w:rsidRDefault="009A6B8B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F0F21">
        <w:t>Name ________________________</w:t>
      </w:r>
      <w:r>
        <w:t>______</w:t>
      </w:r>
    </w:p>
    <w:p w:rsidR="008F0F21" w:rsidRPr="009A6B8B" w:rsidRDefault="003B545F">
      <w:r>
        <w:rPr>
          <w:b/>
        </w:rPr>
        <w:t>6-1 – 6-3</w:t>
      </w:r>
      <w:r w:rsidR="009F198E">
        <w:rPr>
          <w:b/>
        </w:rPr>
        <w:t xml:space="preserve"> </w:t>
      </w:r>
      <w:r w:rsidR="009A6B8B">
        <w:rPr>
          <w:b/>
        </w:rPr>
        <w:t xml:space="preserve">Vocabulary, Drawings, </w:t>
      </w:r>
      <w:r>
        <w:rPr>
          <w:b/>
        </w:rPr>
        <w:t xml:space="preserve">Algebra </w:t>
      </w:r>
      <w:r w:rsidR="00727DB7">
        <w:rPr>
          <w:b/>
        </w:rPr>
        <w:t>Review</w:t>
      </w:r>
      <w:r w:rsidR="009A6B8B">
        <w:rPr>
          <w:b/>
        </w:rPr>
        <w:tab/>
      </w:r>
      <w:r w:rsidR="009A6B8B">
        <w:rPr>
          <w:b/>
        </w:rPr>
        <w:tab/>
      </w:r>
      <w:r w:rsidR="009A6B8B">
        <w:rPr>
          <w:b/>
        </w:rPr>
        <w:tab/>
      </w:r>
      <w:r>
        <w:rPr>
          <w:b/>
        </w:rPr>
        <w:tab/>
      </w:r>
      <w:r w:rsidR="009A6B8B">
        <w:rPr>
          <w:b/>
        </w:rPr>
        <w:tab/>
      </w:r>
      <w:r>
        <w:rPr>
          <w:b/>
        </w:rPr>
        <w:tab/>
      </w:r>
      <w:r w:rsidR="009A6B8B">
        <w:t>Date________</w:t>
      </w:r>
    </w:p>
    <w:p w:rsidR="008F0F21" w:rsidRDefault="008F0F21"/>
    <w:p w:rsidR="008F0F21" w:rsidRDefault="008F0F21" w:rsidP="0049360C">
      <w:pPr>
        <w:pStyle w:val="ListParagraph"/>
        <w:numPr>
          <w:ilvl w:val="0"/>
          <w:numId w:val="2"/>
        </w:numPr>
        <w:ind w:left="360"/>
      </w:pPr>
      <w:r>
        <w:t>Use the picture below to answer the following questions.</w:t>
      </w:r>
    </w:p>
    <w:p w:rsidR="008F0F21" w:rsidRDefault="00616740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2" o:spid="_x0000_s1026" type="#_x0000_t32" style="position:absolute;margin-left:69.75pt;margin-top:8.55pt;width:0;height:67.5pt;flip:y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">
            <v:stroke endarrow="block"/>
          </v:shape>
        </w:pict>
      </w:r>
    </w:p>
    <w:p w:rsidR="008F0F21" w:rsidRDefault="008F0F21"/>
    <w:p w:rsidR="008F0F21" w:rsidRDefault="00616740">
      <w:r>
        <w:rPr>
          <w:noProof/>
        </w:rPr>
        <w:pict>
          <v:shape id="AutoShape 16" o:spid="_x0000_s1064" type="#_x0000_t32" style="position:absolute;margin-left:69.75pt;margin-top:10.95pt;width:81.75pt;height:37.5pt;flip:y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">
            <v:stroke endarrow="block"/>
          </v:shape>
        </w:pict>
      </w:r>
    </w:p>
    <w:p w:rsidR="008F0F21" w:rsidRPr="00727DB7" w:rsidRDefault="00727DB7" w:rsidP="00727DB7">
      <w:pPr>
        <w:tabs>
          <w:tab w:val="left" w:pos="1515"/>
        </w:tabs>
      </w:pPr>
      <w:r>
        <w:tab/>
        <w:t>4</w:t>
      </w:r>
      <w:r>
        <w:rPr>
          <w:i/>
        </w:rPr>
        <w:t>x</w:t>
      </w:r>
      <w:r>
        <w:t xml:space="preserve"> + 1</w:t>
      </w:r>
    </w:p>
    <w:p w:rsidR="008F0F21" w:rsidRDefault="00616740" w:rsidP="00727DB7">
      <w:pPr>
        <w:tabs>
          <w:tab w:val="left" w:pos="2415"/>
        </w:tabs>
      </w:pPr>
      <w:r>
        <w:rPr>
          <w:noProof/>
        </w:rPr>
        <w:pict>
          <v:rect id="Rectangle 15" o:spid="_x0000_s1063" style="position:absolute;margin-left:69.75pt;margin-top:11.85pt;width:9pt;height:9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"/>
        </w:pict>
      </w:r>
      <w:r w:rsidR="00727DB7">
        <w:tab/>
        <w:t>8</w:t>
      </w:r>
      <w:r w:rsidR="00727DB7" w:rsidRPr="00727DB7">
        <w:rPr>
          <w:i/>
        </w:rPr>
        <w:t>x</w:t>
      </w:r>
      <w:r w:rsidR="00727DB7">
        <w:t xml:space="preserve"> – 13</w:t>
      </w:r>
    </w:p>
    <w:p w:rsidR="008F0F21" w:rsidRDefault="00616740">
      <w:r>
        <w:rPr>
          <w:noProof/>
        </w:rPr>
        <w:pict>
          <v:shape id="AutoShape 13" o:spid="_x0000_s1062" type="#_x0000_t32" style="position:absolute;margin-left:69.75pt;margin-top:7.05pt;width:81.75pt;height:0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">
            <v:stroke endarrow="block"/>
          </v:shape>
        </w:pict>
      </w:r>
    </w:p>
    <w:p w:rsidR="00513FC8" w:rsidRDefault="008F0F21" w:rsidP="0049360C">
      <w:pPr>
        <w:pStyle w:val="ListParagraph"/>
        <w:numPr>
          <w:ilvl w:val="0"/>
          <w:numId w:val="3"/>
        </w:numPr>
        <w:ind w:left="720"/>
      </w:pPr>
      <w:r>
        <w:t>What vocabulary term best describes the relationship for the angles marked above?</w:t>
      </w:r>
      <w:r w:rsidR="00513FC8">
        <w:tab/>
      </w:r>
      <w:r w:rsidR="00513FC8">
        <w:tab/>
      </w:r>
    </w:p>
    <w:p w:rsidR="008F0F21" w:rsidRDefault="00513FC8" w:rsidP="0049360C">
      <w:pPr>
        <w:ind w:left="720"/>
      </w:pPr>
      <w:r>
        <w:t>Term</w:t>
      </w:r>
      <w:r w:rsidR="00727DB7">
        <w:t xml:space="preserve"> (not looking for adjacent)</w:t>
      </w:r>
      <w:r>
        <w:t xml:space="preserve"> – </w:t>
      </w:r>
    </w:p>
    <w:p w:rsidR="00513FC8" w:rsidRDefault="00513FC8" w:rsidP="00A25A3C">
      <w:pPr>
        <w:ind w:firstLine="360"/>
      </w:pPr>
    </w:p>
    <w:p w:rsidR="006B6C5D" w:rsidRDefault="0049360C" w:rsidP="00A25A3C">
      <w:pPr>
        <w:ind w:firstLine="360"/>
      </w:pPr>
      <w:r>
        <w:tab/>
      </w:r>
      <w:r w:rsidR="006B6C5D">
        <w:t>Property (circle one) –</w:t>
      </w:r>
      <w:r w:rsidR="009A6B8B">
        <w:t xml:space="preserve">     </w:t>
      </w:r>
      <w:r w:rsidR="009A6B8B">
        <w:rPr>
          <w:b/>
        </w:rPr>
        <w:t>Congruent</w:t>
      </w:r>
      <w:r w:rsidR="009A6B8B">
        <w:rPr>
          <w:b/>
        </w:rPr>
        <w:tab/>
      </w:r>
      <w:r w:rsidR="009A6B8B">
        <w:rPr>
          <w:b/>
        </w:rPr>
        <w:tab/>
      </w:r>
      <w:r w:rsidR="006B6C5D">
        <w:rPr>
          <w:b/>
        </w:rPr>
        <w:t>Supplementary</w:t>
      </w:r>
      <w:r w:rsidR="009A6B8B">
        <w:rPr>
          <w:b/>
        </w:rPr>
        <w:tab/>
      </w:r>
      <w:r w:rsidR="006B6C5D">
        <w:rPr>
          <w:b/>
        </w:rPr>
        <w:t>Complementary</w:t>
      </w:r>
    </w:p>
    <w:p w:rsidR="0049360C" w:rsidRDefault="0049360C" w:rsidP="0049360C"/>
    <w:p w:rsidR="006B6C5D" w:rsidRDefault="0049360C" w:rsidP="0049360C">
      <w:r>
        <w:t xml:space="preserve">            </w:t>
      </w:r>
      <w:r w:rsidR="00A25A3C">
        <w:t>D</w:t>
      </w:r>
      <w:r w:rsidR="00513FC8">
        <w:t xml:space="preserve">efinition – </w:t>
      </w:r>
      <w:r w:rsidR="006B6C5D">
        <w:t>_____________________________________________________________</w:t>
      </w:r>
      <w:r w:rsidR="00A25A3C">
        <w:t>___</w:t>
      </w:r>
      <w:r>
        <w:t>___</w:t>
      </w:r>
    </w:p>
    <w:p w:rsidR="006B6C5D" w:rsidRDefault="006B6C5D" w:rsidP="00A25A3C"/>
    <w:p w:rsidR="006B6C5D" w:rsidRDefault="00A25A3C" w:rsidP="00A25A3C">
      <w:pPr>
        <w:ind w:firstLine="360"/>
      </w:pPr>
      <w:r>
        <w:tab/>
        <w:t xml:space="preserve">      </w:t>
      </w:r>
      <w:r w:rsidR="006B6C5D">
        <w:t>________________________________________________________________________</w:t>
      </w:r>
      <w:r>
        <w:t>___</w:t>
      </w:r>
    </w:p>
    <w:p w:rsidR="00513FC8" w:rsidRDefault="00513FC8" w:rsidP="00A25A3C">
      <w:pPr>
        <w:spacing w:after="0"/>
      </w:pPr>
    </w:p>
    <w:p w:rsidR="008F0F21" w:rsidRDefault="008F0F21" w:rsidP="0049360C">
      <w:pPr>
        <w:pStyle w:val="ListParagraph"/>
        <w:numPr>
          <w:ilvl w:val="0"/>
          <w:numId w:val="3"/>
        </w:numPr>
        <w:ind w:left="720"/>
      </w:pPr>
      <w:r>
        <w:t xml:space="preserve">Find the value of </w:t>
      </w:r>
      <w:r w:rsidRPr="00A25A3C">
        <w:rPr>
          <w:i/>
        </w:rPr>
        <w:t>x</w:t>
      </w:r>
      <w:r>
        <w:t>.</w:t>
      </w:r>
    </w:p>
    <w:p w:rsidR="008F0F21" w:rsidRDefault="008F0F21"/>
    <w:p w:rsidR="008F0F21" w:rsidRDefault="008F0F21"/>
    <w:p w:rsidR="008F0F21" w:rsidRDefault="008F0F21"/>
    <w:p w:rsidR="00513FC8" w:rsidRDefault="00513FC8"/>
    <w:p w:rsidR="00513FC8" w:rsidRDefault="00513FC8"/>
    <w:p w:rsidR="00513FC8" w:rsidRDefault="00513FC8"/>
    <w:p w:rsidR="008F0F21" w:rsidRDefault="008F0F21"/>
    <w:p w:rsidR="008F0F21" w:rsidRDefault="008F0F21"/>
    <w:p w:rsidR="008F0F21" w:rsidRDefault="008F0F21"/>
    <w:p w:rsidR="008F0F21" w:rsidRDefault="008F0F21" w:rsidP="0049360C">
      <w:pPr>
        <w:pStyle w:val="ListParagraph"/>
        <w:numPr>
          <w:ilvl w:val="0"/>
          <w:numId w:val="3"/>
        </w:numPr>
        <w:ind w:left="720"/>
      </w:pPr>
      <w:r>
        <w:t>Find the measure of both angles.</w:t>
      </w:r>
    </w:p>
    <w:p w:rsidR="008F0F21" w:rsidRDefault="008F0F21"/>
    <w:p w:rsidR="008F0F21" w:rsidRDefault="008F0F21"/>
    <w:p w:rsidR="00513FC8" w:rsidRDefault="00727DB7" w:rsidP="0049360C">
      <w:pPr>
        <w:pStyle w:val="ListParagraph"/>
        <w:numPr>
          <w:ilvl w:val="0"/>
          <w:numId w:val="2"/>
        </w:numPr>
        <w:spacing w:after="0" w:line="276" w:lineRule="auto"/>
        <w:ind w:left="360"/>
        <w:contextualSpacing w:val="0"/>
      </w:pPr>
      <w:r>
        <w:t xml:space="preserve">Draw the following: </w:t>
      </w:r>
      <w:bookmarkStart w:id="0" w:name="_GoBack"/>
      <w:r w:rsidR="00ED61C1" w:rsidRPr="00E14C8F">
        <w:rPr>
          <w:position w:val="-10"/>
        </w:rPr>
        <w:object w:dxaOrig="2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15.75pt" o:ole="">
            <v:imagedata r:id="rId6" o:title=""/>
          </v:shape>
          <o:OLEObject Type="Embed" ProgID="Equation.DSMT4" ShapeID="_x0000_i1025" DrawAspect="Content" ObjectID="_1521882648" r:id="rId7"/>
        </w:object>
      </w:r>
      <w:bookmarkEnd w:id="0"/>
    </w:p>
    <w:p w:rsidR="00A932F8" w:rsidRDefault="00A932F8" w:rsidP="00B63346">
      <w:pPr>
        <w:spacing w:after="0" w:line="276" w:lineRule="auto"/>
        <w:contextualSpacing w:val="0"/>
      </w:pPr>
    </w:p>
    <w:p w:rsidR="00A932F8" w:rsidRDefault="00A932F8" w:rsidP="00B63346">
      <w:pPr>
        <w:spacing w:after="0" w:line="276" w:lineRule="auto"/>
        <w:contextualSpacing w:val="0"/>
      </w:pPr>
    </w:p>
    <w:p w:rsidR="00A932F8" w:rsidRDefault="00A932F8" w:rsidP="00B63346">
      <w:pPr>
        <w:spacing w:after="0" w:line="276" w:lineRule="auto"/>
        <w:contextualSpacing w:val="0"/>
      </w:pPr>
    </w:p>
    <w:p w:rsidR="0049360C" w:rsidRDefault="0049360C" w:rsidP="00B63346">
      <w:pPr>
        <w:spacing w:after="0" w:line="276" w:lineRule="auto"/>
        <w:contextualSpacing w:val="0"/>
      </w:pPr>
    </w:p>
    <w:p w:rsidR="00A932F8" w:rsidRDefault="00A932F8" w:rsidP="00B63346">
      <w:pPr>
        <w:spacing w:after="0" w:line="276" w:lineRule="auto"/>
        <w:contextualSpacing w:val="0"/>
      </w:pPr>
    </w:p>
    <w:p w:rsidR="00A932F8" w:rsidRDefault="00A932F8" w:rsidP="00B63346">
      <w:pPr>
        <w:spacing w:after="0" w:line="276" w:lineRule="auto"/>
        <w:contextualSpacing w:val="0"/>
      </w:pPr>
    </w:p>
    <w:p w:rsidR="00A932F8" w:rsidRDefault="00A932F8" w:rsidP="00B63346">
      <w:pPr>
        <w:spacing w:after="0" w:line="276" w:lineRule="auto"/>
        <w:contextualSpacing w:val="0"/>
      </w:pPr>
    </w:p>
    <w:p w:rsidR="00A932F8" w:rsidRDefault="0049360C" w:rsidP="0049360C">
      <w:pPr>
        <w:pStyle w:val="ListParagraph"/>
        <w:numPr>
          <w:ilvl w:val="0"/>
          <w:numId w:val="2"/>
        </w:numPr>
        <w:spacing w:after="0" w:line="276" w:lineRule="auto"/>
        <w:ind w:left="360"/>
        <w:contextualSpacing w:val="0"/>
      </w:pPr>
      <w:r>
        <w:t>If I name a line</w:t>
      </w:r>
      <w:r w:rsidR="00A932F8">
        <w:t xml:space="preserve"> </w:t>
      </w:r>
      <w:r w:rsidRPr="007B79EB">
        <w:rPr>
          <w:position w:val="-10"/>
        </w:rPr>
        <w:object w:dxaOrig="440" w:dyaOrig="380">
          <v:shape id="_x0000_i1026" type="#_x0000_t75" style="width:21.75pt;height:18.75pt" o:ole="">
            <v:imagedata r:id="rId8" o:title=""/>
          </v:shape>
          <o:OLEObject Type="Embed" ProgID="Equation.DSMT4" ShapeID="_x0000_i1026" DrawAspect="Content" ObjectID="_1521882649" r:id="rId9"/>
        </w:object>
      </w:r>
      <w:r w:rsidR="00F049F5">
        <w:t xml:space="preserve"> what is another</w:t>
      </w:r>
      <w:r w:rsidR="007B79EB">
        <w:t xml:space="preserve"> </w:t>
      </w:r>
      <w:r w:rsidR="006D1B75">
        <w:t>way to name it</w:t>
      </w:r>
      <w:r>
        <w:t xml:space="preserve">? </w:t>
      </w:r>
    </w:p>
    <w:p w:rsidR="005603E2" w:rsidRDefault="005603E2" w:rsidP="00B63346">
      <w:pPr>
        <w:spacing w:after="0" w:line="276" w:lineRule="auto"/>
        <w:contextualSpacing w:val="0"/>
      </w:pPr>
    </w:p>
    <w:p w:rsidR="009F198E" w:rsidRDefault="009F198E" w:rsidP="00B63346">
      <w:pPr>
        <w:spacing w:after="0" w:line="276" w:lineRule="auto"/>
        <w:contextualSpacing w:val="0"/>
      </w:pPr>
    </w:p>
    <w:p w:rsidR="0049360C" w:rsidRDefault="0049360C" w:rsidP="00B63346">
      <w:pPr>
        <w:spacing w:after="0" w:line="276" w:lineRule="auto"/>
        <w:contextualSpacing w:val="0"/>
      </w:pPr>
    </w:p>
    <w:p w:rsidR="008F0F21" w:rsidRDefault="00616740" w:rsidP="0049360C">
      <w:pPr>
        <w:pStyle w:val="ListParagraph"/>
        <w:numPr>
          <w:ilvl w:val="0"/>
          <w:numId w:val="2"/>
        </w:numPr>
        <w:ind w:left="360"/>
      </w:pPr>
      <w:r>
        <w:rPr>
          <w:noProof/>
        </w:rPr>
        <w:lastRenderedPageBreak/>
        <w:pict>
          <v:shape id="Straight Arrow Connector 12" o:spid="_x0000_s1059" type="#_x0000_t32" style="position:absolute;left:0;text-align:left;margin-left:80.25pt;margin-top:15.75pt;width:45pt;height:100.5pt;flip:x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" strokecolor="black [3040]">
            <v:stroke startarrow="block" endarrow="block"/>
          </v:shape>
        </w:pict>
      </w:r>
      <w:r w:rsidR="008F0F21">
        <w:t xml:space="preserve">In the picture </w:t>
      </w:r>
      <w:r w:rsidR="008F0F21" w:rsidRPr="0049360C">
        <w:rPr>
          <w:i/>
        </w:rPr>
        <w:t>m</w:t>
      </w:r>
      <w:r w:rsidR="008F0F21">
        <w:t xml:space="preserve"> || </w:t>
      </w:r>
      <w:r w:rsidR="008F0F21" w:rsidRPr="0049360C">
        <w:rPr>
          <w:i/>
        </w:rPr>
        <w:t>n</w:t>
      </w:r>
      <w:r w:rsidR="008F0F21">
        <w:t xml:space="preserve">.  </w:t>
      </w:r>
      <w:r w:rsidR="0049360C">
        <w:t xml:space="preserve">The measure of </w:t>
      </w:r>
      <w:r w:rsidR="0049360C" w:rsidRPr="00E14C8F">
        <w:rPr>
          <w:position w:val="-10"/>
        </w:rPr>
        <w:object w:dxaOrig="1460" w:dyaOrig="320">
          <v:shape id="_x0000_i1027" type="#_x0000_t75" style="width:72.75pt;height:15.75pt" o:ole="">
            <v:imagedata r:id="rId10" o:title=""/>
          </v:shape>
          <o:OLEObject Type="Embed" ProgID="Equation.DSMT4" ShapeID="_x0000_i1027" DrawAspect="Content" ObjectID="_1521882650" r:id="rId11"/>
        </w:object>
      </w:r>
      <w:r w:rsidR="009E1B75">
        <w:t xml:space="preserve">and the measure of </w:t>
      </w:r>
      <w:r w:rsidR="00681CBE" w:rsidRPr="00E14C8F">
        <w:rPr>
          <w:position w:val="-10"/>
        </w:rPr>
        <w:object w:dxaOrig="1760" w:dyaOrig="320">
          <v:shape id="_x0000_i1028" type="#_x0000_t75" style="width:87.75pt;height:15.75pt" o:ole="">
            <v:imagedata r:id="rId12" o:title=""/>
          </v:shape>
          <o:OLEObject Type="Embed" ProgID="Equation.DSMT4" ShapeID="_x0000_i1028" DrawAspect="Content" ObjectID="_1521882651" r:id="rId13"/>
        </w:object>
      </w:r>
    </w:p>
    <w:p w:rsidR="008F0F21" w:rsidRDefault="00616740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56" type="#_x0000_t202" style="position:absolute;margin-left:112.5pt;margin-top:9.2pt;width:24.75pt;height:22.5pt;z-index:-2516377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" strokecolor="white [3212]">
            <v:textbox>
              <w:txbxContent>
                <w:p w:rsidR="0049360C" w:rsidRDefault="0049360C" w:rsidP="0049360C">
                  <w: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7" type="#_x0000_t202" style="position:absolute;margin-left:94.5pt;margin-top:9.2pt;width:24.75pt;height:22.5pt;z-index:-2516398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" strokecolor="white [3212]">
            <v:textbox>
              <w:txbxContent>
                <w:p w:rsidR="0049360C" w:rsidRDefault="0049360C">
                  <w:r>
                    <w:t>1</w:t>
                  </w:r>
                </w:p>
              </w:txbxContent>
            </v:textbox>
          </v:shape>
        </w:pict>
      </w:r>
    </w:p>
    <w:p w:rsidR="008F0F21" w:rsidRDefault="00616740">
      <w:r>
        <w:rPr>
          <w:noProof/>
        </w:rPr>
        <w:pict>
          <v:shape id="_x0000_s1028" type="#_x0000_t202" style="position:absolute;margin-left:17.25pt;margin-top:.55pt;width:17.25pt;height:21.75pt;z-index:-25162342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" strokecolor="white [3212]">
            <v:textbox>
              <w:txbxContent>
                <w:p w:rsidR="0049360C" w:rsidRPr="0049360C" w:rsidRDefault="0049360C" w:rsidP="0049360C">
                  <w:pPr>
                    <w:rPr>
                      <w:i/>
                    </w:rPr>
                  </w:pPr>
                  <w:r w:rsidRPr="0049360C">
                    <w:rPr>
                      <w:i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9" type="#_x0000_t202" style="position:absolute;margin-left:87pt;margin-top:11.15pt;width:17.25pt;height:21.75pt;z-index:-2516336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" strokecolor="white [3212]">
            <v:textbox>
              <w:txbxContent>
                <w:p w:rsidR="0049360C" w:rsidRDefault="0049360C" w:rsidP="0049360C">
                  <w: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0" type="#_x0000_t202" style="position:absolute;margin-left:105.75pt;margin-top:11.15pt;width:17.25pt;height:21.75pt;z-index:-2516357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" strokecolor="white [3212]">
            <v:textbox>
              <w:txbxContent>
                <w:p w:rsidR="0049360C" w:rsidRDefault="0049360C" w:rsidP="0049360C">
                  <w: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shape id="Straight Arrow Connector 10" o:spid="_x0000_s1055" type="#_x0000_t32" style="position:absolute;margin-left:38.95pt;margin-top:13.4pt;width:137.25pt;height:0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" strokecolor="black [3040]">
            <v:stroke startarrow="block" endarrow="block"/>
          </v:shape>
        </w:pict>
      </w:r>
    </w:p>
    <w:p w:rsidR="008F0F21" w:rsidRDefault="008F0F21"/>
    <w:p w:rsidR="008F0F21" w:rsidRDefault="00616740">
      <w:r>
        <w:rPr>
          <w:noProof/>
        </w:rPr>
        <w:pict>
          <v:shape id="_x0000_s1031" type="#_x0000_t202" style="position:absolute;margin-left:20.25pt;margin-top:8.3pt;width:17.25pt;height:21.75pt;z-index:-25162137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" strokecolor="white [3212]">
            <v:textbox>
              <w:txbxContent>
                <w:p w:rsidR="0049360C" w:rsidRPr="0049360C" w:rsidRDefault="0049360C" w:rsidP="0049360C">
                  <w:pPr>
                    <w:rPr>
                      <w:i/>
                    </w:rPr>
                  </w:pPr>
                  <w:r w:rsidRPr="0049360C">
                    <w:rPr>
                      <w:i/>
                    </w:rPr>
                    <w:t>n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2" type="#_x0000_t202" style="position:absolute;margin-left:94.5pt;margin-top:3.55pt;width:17.25pt;height:21.75pt;z-index:-25162956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" strokecolor="white [3212]">
            <v:textbox>
              <w:txbxContent>
                <w:p w:rsidR="0049360C" w:rsidRDefault="0049360C" w:rsidP="0049360C">
                  <w:r>
                    <w:t>6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3" type="#_x0000_t202" style="position:absolute;margin-left:78.75pt;margin-top:3.25pt;width:17.25pt;height:21.75pt;z-index:-2516316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" strokecolor="white [3212]">
            <v:textbox>
              <w:txbxContent>
                <w:p w:rsidR="0049360C" w:rsidRDefault="0049360C" w:rsidP="0049360C">
                  <w:r>
                    <w:t>5</w:t>
                  </w:r>
                </w:p>
              </w:txbxContent>
            </v:textbox>
          </v:shape>
        </w:pict>
      </w:r>
    </w:p>
    <w:p w:rsidR="008F0F21" w:rsidRDefault="00616740">
      <w:r>
        <w:rPr>
          <w:noProof/>
        </w:rPr>
        <w:pict>
          <v:shape id="_x0000_s1034" type="#_x0000_t202" style="position:absolute;margin-left:71.25pt;margin-top:5.35pt;width:17.25pt;height:21.75pt;z-index:-25162547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" strokecolor="white [3212]">
            <v:textbox>
              <w:txbxContent>
                <w:p w:rsidR="0049360C" w:rsidRDefault="0049360C" w:rsidP="0049360C">
                  <w:r>
                    <w:t>8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5" type="#_x0000_t202" style="position:absolute;margin-left:89.25pt;margin-top:6.7pt;width:17.25pt;height:21.75pt;z-index:-2516275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" strokecolor="white [3212]">
            <v:textbox>
              <w:txbxContent>
                <w:p w:rsidR="0049360C" w:rsidRDefault="0049360C" w:rsidP="0049360C">
                  <w:r>
                    <w:t>7</w:t>
                  </w:r>
                </w:p>
              </w:txbxContent>
            </v:textbox>
          </v:shape>
        </w:pict>
      </w:r>
      <w:r>
        <w:rPr>
          <w:noProof/>
        </w:rPr>
        <w:pict>
          <v:shape id="Straight Arrow Connector 11" o:spid="_x0000_s1054" type="#_x0000_t32" style="position:absolute;margin-left:39pt;margin-top:6.5pt;width:137.25pt;height:0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" strokecolor="black [3040]">
            <v:stroke startarrow="block" endarrow="block"/>
          </v:shape>
        </w:pict>
      </w:r>
    </w:p>
    <w:p w:rsidR="008F0F21" w:rsidRDefault="008F0F21"/>
    <w:p w:rsidR="008F0F21" w:rsidRDefault="008F0F21"/>
    <w:p w:rsidR="008F0F21" w:rsidRDefault="008F0F21"/>
    <w:p w:rsidR="008F0F21" w:rsidRPr="008F0F21" w:rsidRDefault="00864D82" w:rsidP="00681CBE">
      <w:pPr>
        <w:pStyle w:val="ListParagraph"/>
        <w:numPr>
          <w:ilvl w:val="0"/>
          <w:numId w:val="4"/>
        </w:numPr>
      </w:pPr>
      <w:r>
        <w:t>What vocabulary term best describes the relationship for the angles m</w:t>
      </w:r>
      <w:r w:rsidR="00681CBE">
        <w:t>entioned</w:t>
      </w:r>
      <w:r>
        <w:t xml:space="preserve"> above?</w:t>
      </w:r>
    </w:p>
    <w:p w:rsidR="00513FC8" w:rsidRDefault="00513FC8" w:rsidP="00681CBE">
      <w:pPr>
        <w:ind w:left="720"/>
      </w:pPr>
      <w:r>
        <w:t xml:space="preserve">Term – </w:t>
      </w:r>
    </w:p>
    <w:p w:rsidR="00513FC8" w:rsidRDefault="00513FC8" w:rsidP="00513FC8"/>
    <w:p w:rsidR="006B6C5D" w:rsidRDefault="00513FC8" w:rsidP="00513FC8">
      <w:pPr>
        <w:rPr>
          <w:b/>
        </w:rPr>
      </w:pPr>
      <w:r>
        <w:tab/>
      </w:r>
      <w:r w:rsidR="006B6C5D">
        <w:t xml:space="preserve">Property (circle one) –   </w:t>
      </w:r>
      <w:r w:rsidR="009A6B8B">
        <w:t xml:space="preserve">  </w:t>
      </w:r>
      <w:r w:rsidR="006B6C5D">
        <w:rPr>
          <w:b/>
        </w:rPr>
        <w:t>Congruent</w:t>
      </w:r>
      <w:r w:rsidR="006B6C5D">
        <w:rPr>
          <w:b/>
        </w:rPr>
        <w:tab/>
      </w:r>
      <w:r w:rsidR="006B6C5D">
        <w:rPr>
          <w:b/>
        </w:rPr>
        <w:tab/>
        <w:t>Supplementary</w:t>
      </w:r>
      <w:r w:rsidR="006B6C5D">
        <w:rPr>
          <w:b/>
        </w:rPr>
        <w:tab/>
        <w:t>Complementary</w:t>
      </w:r>
    </w:p>
    <w:p w:rsidR="006B6C5D" w:rsidRDefault="006B6C5D" w:rsidP="00513FC8"/>
    <w:p w:rsidR="006B6C5D" w:rsidRDefault="00513FC8" w:rsidP="00681CBE">
      <w:pPr>
        <w:ind w:left="720"/>
      </w:pPr>
      <w:r>
        <w:t xml:space="preserve">Definition – </w:t>
      </w:r>
      <w:r w:rsidR="006B6C5D">
        <w:t>_____________________________________________________________</w:t>
      </w:r>
      <w:r w:rsidR="00681CBE">
        <w:t>______</w:t>
      </w:r>
    </w:p>
    <w:p w:rsidR="006B6C5D" w:rsidRDefault="006B6C5D" w:rsidP="006B6C5D"/>
    <w:p w:rsidR="006B6C5D" w:rsidRDefault="006B6C5D" w:rsidP="006B6C5D">
      <w:r>
        <w:tab/>
      </w:r>
      <w:r>
        <w:tab/>
        <w:t>________________________________________________________________________</w:t>
      </w:r>
    </w:p>
    <w:p w:rsidR="00513FC8" w:rsidRDefault="00513FC8"/>
    <w:p w:rsidR="008F0F21" w:rsidRDefault="008F0F21" w:rsidP="00681CBE">
      <w:pPr>
        <w:pStyle w:val="ListParagraph"/>
        <w:numPr>
          <w:ilvl w:val="0"/>
          <w:numId w:val="4"/>
        </w:numPr>
      </w:pPr>
      <w:r>
        <w:t xml:space="preserve">Solve for </w:t>
      </w:r>
      <w:r w:rsidRPr="00681CBE">
        <w:rPr>
          <w:i/>
        </w:rPr>
        <w:t>x</w:t>
      </w:r>
      <w:r>
        <w:t>.</w:t>
      </w:r>
    </w:p>
    <w:p w:rsidR="008F0F21" w:rsidRDefault="008F0F21"/>
    <w:p w:rsidR="008F0F21" w:rsidRDefault="008F0F21"/>
    <w:p w:rsidR="008F0F21" w:rsidRDefault="008F0F21"/>
    <w:p w:rsidR="008F0F21" w:rsidRDefault="008F0F21"/>
    <w:p w:rsidR="008F0F21" w:rsidRDefault="008F0F21"/>
    <w:p w:rsidR="00513FC8" w:rsidRDefault="00513FC8"/>
    <w:p w:rsidR="00513FC8" w:rsidRDefault="00513FC8"/>
    <w:p w:rsidR="00513FC8" w:rsidRDefault="00513FC8"/>
    <w:p w:rsidR="006D1B75" w:rsidRDefault="006D1B75"/>
    <w:p w:rsidR="008F0F21" w:rsidRDefault="008F0F21" w:rsidP="00681CBE">
      <w:pPr>
        <w:pStyle w:val="ListParagraph"/>
        <w:numPr>
          <w:ilvl w:val="0"/>
          <w:numId w:val="4"/>
        </w:numPr>
      </w:pPr>
      <w:r>
        <w:t>What are the measures of</w:t>
      </w:r>
      <w:r w:rsidR="006D1B75">
        <w:t xml:space="preserve"> </w:t>
      </w:r>
      <w:r w:rsidR="006D1B75" w:rsidRPr="006D1B75">
        <w:rPr>
          <w:position w:val="-10"/>
        </w:rPr>
        <w:object w:dxaOrig="1100" w:dyaOrig="320">
          <v:shape id="_x0000_i1033" type="#_x0000_t75" style="width:54.75pt;height:15.75pt" o:ole="">
            <v:imagedata r:id="rId14" o:title=""/>
          </v:shape>
          <o:OLEObject Type="Embed" ProgID="Equation.DSMT4" ShapeID="_x0000_i1033" DrawAspect="Content" ObjectID="_1521882652" r:id="rId15"/>
        </w:object>
      </w:r>
      <w:r>
        <w:t xml:space="preserve">  </w:t>
      </w:r>
    </w:p>
    <w:p w:rsidR="008F0F21" w:rsidRDefault="008F0F21"/>
    <w:p w:rsidR="00513FC8" w:rsidRDefault="00513FC8"/>
    <w:p w:rsidR="00F06E6B" w:rsidRDefault="00F06E6B" w:rsidP="00F06E6B">
      <w:pPr>
        <w:pStyle w:val="ListParagraph"/>
        <w:ind w:left="1080"/>
      </w:pPr>
    </w:p>
    <w:p w:rsidR="00F06E6B" w:rsidRDefault="00F06E6B" w:rsidP="00F06E6B">
      <w:pPr>
        <w:pStyle w:val="ListParagraph"/>
        <w:ind w:left="1080"/>
      </w:pPr>
    </w:p>
    <w:p w:rsidR="006D1B75" w:rsidRDefault="006D1B75" w:rsidP="00681CBE"/>
    <w:p w:rsidR="00681CBE" w:rsidRDefault="00681CBE" w:rsidP="00681CBE">
      <w:r>
        <w:rPr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48260</wp:posOffset>
            </wp:positionV>
            <wp:extent cx="1649095" cy="1447800"/>
            <wp:effectExtent l="19050" t="0" r="825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09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1CBE" w:rsidRPr="008C6556" w:rsidRDefault="00681CBE" w:rsidP="00681CBE">
      <w:pPr>
        <w:pStyle w:val="ListParagraph"/>
        <w:numPr>
          <w:ilvl w:val="0"/>
          <w:numId w:val="2"/>
        </w:numPr>
      </w:pPr>
      <w:r>
        <w:t xml:space="preserve">What is another name for </w:t>
      </w:r>
      <w:r w:rsidRPr="004B3E62">
        <w:rPr>
          <w:position w:val="-6"/>
        </w:rPr>
        <w:object w:dxaOrig="940" w:dyaOrig="279">
          <v:shape id="_x0000_i1034" type="#_x0000_t75" style="width:47.25pt;height:14.25pt" o:ole="">
            <v:imagedata r:id="rId17" o:title=""/>
          </v:shape>
          <o:OLEObject Type="Embed" ProgID="Equation.DSMT4" ShapeID="_x0000_i1034" DrawAspect="Content" ObjectID="_1521882653" r:id="rId18"/>
        </w:object>
      </w:r>
      <w:r w:rsidRPr="008106F5">
        <w:t>(don’t say angle or acute angle)</w:t>
      </w:r>
    </w:p>
    <w:p w:rsidR="00681CBE" w:rsidRDefault="00681CBE" w:rsidP="00F06E6B">
      <w:pPr>
        <w:pStyle w:val="ListParagraph"/>
        <w:ind w:left="1080"/>
      </w:pPr>
    </w:p>
    <w:p w:rsidR="00681CBE" w:rsidRDefault="00681CBE" w:rsidP="00F06E6B">
      <w:pPr>
        <w:pStyle w:val="ListParagraph"/>
        <w:ind w:left="1080"/>
      </w:pPr>
    </w:p>
    <w:p w:rsidR="00681CBE" w:rsidRDefault="00681CBE" w:rsidP="00F06E6B">
      <w:pPr>
        <w:pStyle w:val="ListParagraph"/>
        <w:ind w:left="1080"/>
      </w:pPr>
    </w:p>
    <w:p w:rsidR="00681CBE" w:rsidRDefault="00681CBE" w:rsidP="00F06E6B">
      <w:pPr>
        <w:pStyle w:val="ListParagraph"/>
        <w:ind w:left="1080"/>
      </w:pPr>
    </w:p>
    <w:p w:rsidR="002057BD" w:rsidRDefault="002057BD" w:rsidP="00F06E6B">
      <w:pPr>
        <w:pStyle w:val="ListParagraph"/>
        <w:ind w:left="1080"/>
      </w:pPr>
    </w:p>
    <w:p w:rsidR="00681CBE" w:rsidRDefault="00681CBE" w:rsidP="00681CBE">
      <w:pPr>
        <w:pStyle w:val="ListParagraph"/>
        <w:numPr>
          <w:ilvl w:val="0"/>
          <w:numId w:val="2"/>
        </w:numPr>
      </w:pPr>
      <w:r>
        <w:t xml:space="preserve">What would have to be true for </w:t>
      </w:r>
      <w:r w:rsidRPr="00E14C8F">
        <w:rPr>
          <w:position w:val="-4"/>
        </w:rPr>
        <w:object w:dxaOrig="400" w:dyaOrig="320">
          <v:shape id="_x0000_i1029" type="#_x0000_t75" style="width:20.25pt;height:15.75pt" o:ole="">
            <v:imagedata r:id="rId19" o:title=""/>
          </v:shape>
          <o:OLEObject Type="Embed" ProgID="Equation.DSMT4" ShapeID="_x0000_i1029" DrawAspect="Content" ObjectID="_1521882654" r:id="rId20"/>
        </w:object>
      </w:r>
      <w:r w:rsidR="002057BD">
        <w:t xml:space="preserve"> to be an angle bisector for the above picture?</w:t>
      </w:r>
    </w:p>
    <w:p w:rsidR="00681CBE" w:rsidRDefault="00681CBE" w:rsidP="00F06E6B">
      <w:pPr>
        <w:pStyle w:val="ListParagraph"/>
        <w:ind w:left="1080"/>
      </w:pPr>
    </w:p>
    <w:p w:rsidR="002057BD" w:rsidRDefault="002057BD" w:rsidP="00F06E6B">
      <w:pPr>
        <w:pStyle w:val="ListParagraph"/>
        <w:ind w:left="1080"/>
      </w:pPr>
    </w:p>
    <w:p w:rsidR="002057BD" w:rsidRDefault="00616740" w:rsidP="002057BD">
      <w:pPr>
        <w:pStyle w:val="ListParagraph"/>
        <w:numPr>
          <w:ilvl w:val="0"/>
          <w:numId w:val="2"/>
        </w:numPr>
        <w:ind w:left="360"/>
      </w:pPr>
      <w:r>
        <w:rPr>
          <w:noProof/>
        </w:rPr>
        <w:lastRenderedPageBreak/>
        <w:pict>
          <v:shape id="Straight Arrow Connector 23" o:spid="_x0000_s1051" type="#_x0000_t32" style="position:absolute;left:0;text-align:left;margin-left:80.25pt;margin-top:15.75pt;width:45pt;height:100.5pt;flip:x;z-index:251701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" strokecolor="black [3040]">
            <v:stroke startarrow="block" endarrow="block"/>
          </v:shape>
        </w:pict>
      </w:r>
      <w:r w:rsidR="002057BD">
        <w:t xml:space="preserve">In the picture </w:t>
      </w:r>
      <w:r w:rsidR="002057BD" w:rsidRPr="0049360C">
        <w:rPr>
          <w:i/>
        </w:rPr>
        <w:t>m</w:t>
      </w:r>
      <w:r w:rsidR="002057BD">
        <w:t xml:space="preserve"> || </w:t>
      </w:r>
      <w:r w:rsidR="002057BD" w:rsidRPr="0049360C">
        <w:rPr>
          <w:i/>
        </w:rPr>
        <w:t>n</w:t>
      </w:r>
      <w:r w:rsidR="002057BD">
        <w:t xml:space="preserve">.  The measure of </w:t>
      </w:r>
      <w:r w:rsidR="00645D2D" w:rsidRPr="00645D2D">
        <w:rPr>
          <w:position w:val="-6"/>
        </w:rPr>
        <w:object w:dxaOrig="1140" w:dyaOrig="279">
          <v:shape id="_x0000_i1030" type="#_x0000_t75" style="width:57pt;height:14.25pt" o:ole="">
            <v:imagedata r:id="rId21" o:title=""/>
          </v:shape>
          <o:OLEObject Type="Embed" ProgID="Equation.DSMT4" ShapeID="_x0000_i1030" DrawAspect="Content" ObjectID="_1521882655" r:id="rId22"/>
        </w:object>
      </w:r>
      <w:r w:rsidR="002057BD">
        <w:t xml:space="preserve">and the measure of </w:t>
      </w:r>
      <w:r w:rsidR="00645D2D" w:rsidRPr="00645D2D">
        <w:rPr>
          <w:position w:val="-6"/>
        </w:rPr>
        <w:object w:dxaOrig="1340" w:dyaOrig="279">
          <v:shape id="_x0000_i1031" type="#_x0000_t75" style="width:66.75pt;height:14.25pt" o:ole="">
            <v:imagedata r:id="rId23" o:title=""/>
          </v:shape>
          <o:OLEObject Type="Embed" ProgID="Equation.DSMT4" ShapeID="_x0000_i1031" DrawAspect="Content" ObjectID="_1521882656" r:id="rId24"/>
        </w:object>
      </w:r>
    </w:p>
    <w:p w:rsidR="002057BD" w:rsidRDefault="00616740" w:rsidP="002057BD">
      <w:r>
        <w:rPr>
          <w:noProof/>
        </w:rPr>
        <w:pict>
          <v:shape id="_x0000_s1036" type="#_x0000_t202" style="position:absolute;margin-left:112.5pt;margin-top:9.2pt;width:24.75pt;height:22.5pt;z-index:-2516131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" strokecolor="white [3212]">
            <v:textbox>
              <w:txbxContent>
                <w:p w:rsidR="002057BD" w:rsidRDefault="002057BD" w:rsidP="002057BD">
                  <w: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7" type="#_x0000_t202" style="position:absolute;margin-left:94.5pt;margin-top:9.2pt;width:24.75pt;height:22.5pt;z-index:-2516142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" strokecolor="white [3212]">
            <v:textbox>
              <w:txbxContent>
                <w:p w:rsidR="002057BD" w:rsidRDefault="002057BD" w:rsidP="002057BD">
                  <w:r>
                    <w:t>1</w:t>
                  </w:r>
                </w:p>
              </w:txbxContent>
            </v:textbox>
          </v:shape>
        </w:pict>
      </w:r>
    </w:p>
    <w:p w:rsidR="002057BD" w:rsidRDefault="00616740" w:rsidP="002057BD">
      <w:r>
        <w:rPr>
          <w:noProof/>
        </w:rPr>
        <w:pict>
          <v:shape id="_x0000_s1038" type="#_x0000_t202" style="position:absolute;margin-left:17.25pt;margin-top:.55pt;width:17.25pt;height:21.75pt;z-index:-2516060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" strokecolor="white [3212]">
            <v:textbox>
              <w:txbxContent>
                <w:p w:rsidR="002057BD" w:rsidRPr="0049360C" w:rsidRDefault="002057BD" w:rsidP="002057BD">
                  <w:pPr>
                    <w:rPr>
                      <w:i/>
                    </w:rPr>
                  </w:pPr>
                  <w:r w:rsidRPr="0049360C">
                    <w:rPr>
                      <w:i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9" type="#_x0000_t202" style="position:absolute;margin-left:87pt;margin-top:11.15pt;width:17.25pt;height:21.75pt;z-index:-2516111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" strokecolor="white [3212]">
            <v:textbox>
              <w:txbxContent>
                <w:p w:rsidR="002057BD" w:rsidRDefault="002057BD" w:rsidP="002057BD">
                  <w: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0" type="#_x0000_t202" style="position:absolute;margin-left:105.75pt;margin-top:11.15pt;width:17.25pt;height:21.75pt;z-index:-25161216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" strokecolor="white [3212]">
            <v:textbox>
              <w:txbxContent>
                <w:p w:rsidR="002057BD" w:rsidRDefault="002057BD" w:rsidP="002057BD">
                  <w: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shape id="Straight Arrow Connector 30" o:spid="_x0000_s1048" type="#_x0000_t32" style="position:absolute;margin-left:38.95pt;margin-top:13.4pt;width:137.25pt;height:0;z-index:251699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" strokecolor="black [3040]">
            <v:stroke startarrow="block" endarrow="block"/>
          </v:shape>
        </w:pict>
      </w:r>
    </w:p>
    <w:p w:rsidR="002057BD" w:rsidRDefault="002057BD" w:rsidP="002057BD"/>
    <w:p w:rsidR="002057BD" w:rsidRDefault="00616740" w:rsidP="002057BD">
      <w:r>
        <w:rPr>
          <w:noProof/>
        </w:rPr>
        <w:pict>
          <v:shape id="_x0000_s1041" type="#_x0000_t202" style="position:absolute;margin-left:20.25pt;margin-top:8.3pt;width:17.25pt;height:21.75pt;z-index:-25160499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" strokecolor="white [3212]">
            <v:textbox>
              <w:txbxContent>
                <w:p w:rsidR="002057BD" w:rsidRPr="0049360C" w:rsidRDefault="002057BD" w:rsidP="002057BD">
                  <w:pPr>
                    <w:rPr>
                      <w:i/>
                    </w:rPr>
                  </w:pPr>
                  <w:r w:rsidRPr="0049360C">
                    <w:rPr>
                      <w:i/>
                    </w:rPr>
                    <w:t>n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2" type="#_x0000_t202" style="position:absolute;margin-left:94.5pt;margin-top:3.55pt;width:17.25pt;height:21.75pt;z-index:-2516090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" strokecolor="white [3212]">
            <v:textbox>
              <w:txbxContent>
                <w:p w:rsidR="002057BD" w:rsidRDefault="002057BD" w:rsidP="002057BD">
                  <w:r>
                    <w:t>6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3" type="#_x0000_t202" style="position:absolute;margin-left:78.75pt;margin-top:3.25pt;width:17.25pt;height:21.75pt;z-index:-251610112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" strokecolor="white [3212]">
            <v:textbox>
              <w:txbxContent>
                <w:p w:rsidR="002057BD" w:rsidRDefault="002057BD" w:rsidP="002057BD">
                  <w:r>
                    <w:t>5</w:t>
                  </w:r>
                </w:p>
              </w:txbxContent>
            </v:textbox>
          </v:shape>
        </w:pict>
      </w:r>
    </w:p>
    <w:p w:rsidR="002057BD" w:rsidRDefault="00616740" w:rsidP="002057BD">
      <w:r>
        <w:rPr>
          <w:noProof/>
        </w:rPr>
        <w:pict>
          <v:shape id="_x0000_s1044" type="#_x0000_t202" style="position:absolute;margin-left:71.25pt;margin-top:5.35pt;width:17.25pt;height:21.75pt;z-index:-25160704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" strokecolor="white [3212]">
            <v:textbox>
              <w:txbxContent>
                <w:p w:rsidR="002057BD" w:rsidRDefault="002057BD" w:rsidP="002057BD">
                  <w:r>
                    <w:t>8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5" type="#_x0000_t202" style="position:absolute;margin-left:89.25pt;margin-top:6.7pt;width:17.25pt;height:21.75pt;z-index:-25160806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" strokecolor="white [3212]">
            <v:textbox>
              <w:txbxContent>
                <w:p w:rsidR="002057BD" w:rsidRDefault="002057BD" w:rsidP="002057BD">
                  <w:r>
                    <w:t>7</w:t>
                  </w:r>
                </w:p>
              </w:txbxContent>
            </v:textbox>
          </v:shape>
        </w:pict>
      </w:r>
      <w:r>
        <w:rPr>
          <w:noProof/>
        </w:rPr>
        <w:pict>
          <v:shape id="Straight Arrow Connector 197" o:spid="_x0000_s1047" type="#_x0000_t32" style="position:absolute;margin-left:39pt;margin-top:6.5pt;width:137.25pt;height:0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" strokecolor="black [3040]">
            <v:stroke startarrow="block" endarrow="block"/>
          </v:shape>
        </w:pict>
      </w:r>
    </w:p>
    <w:p w:rsidR="002057BD" w:rsidRDefault="002057BD" w:rsidP="002057BD"/>
    <w:p w:rsidR="002057BD" w:rsidRDefault="002057BD" w:rsidP="002057BD"/>
    <w:p w:rsidR="008F0F21" w:rsidRDefault="00864D82" w:rsidP="00681CBE">
      <w:pPr>
        <w:pStyle w:val="ListParagraph"/>
        <w:numPr>
          <w:ilvl w:val="0"/>
          <w:numId w:val="5"/>
        </w:numPr>
      </w:pPr>
      <w:r>
        <w:t>What vocabulary term best describes the relationship for the angles marked above?</w:t>
      </w:r>
    </w:p>
    <w:p w:rsidR="00513FC8" w:rsidRDefault="00513FC8" w:rsidP="002057BD">
      <w:pPr>
        <w:ind w:left="1080"/>
      </w:pPr>
      <w:r>
        <w:t xml:space="preserve">Term – </w:t>
      </w:r>
    </w:p>
    <w:p w:rsidR="00513FC8" w:rsidRDefault="00513FC8" w:rsidP="00513FC8"/>
    <w:p w:rsidR="006B6C5D" w:rsidRDefault="006B6C5D" w:rsidP="002057BD">
      <w:pPr>
        <w:ind w:left="1080"/>
        <w:rPr>
          <w:b/>
        </w:rPr>
      </w:pPr>
      <w:r>
        <w:t xml:space="preserve">Property (circle one) –   </w:t>
      </w:r>
      <w:r w:rsidR="009A6B8B">
        <w:t xml:space="preserve">  </w:t>
      </w:r>
      <w:r>
        <w:rPr>
          <w:b/>
        </w:rPr>
        <w:t>Congruent</w:t>
      </w:r>
      <w:r>
        <w:rPr>
          <w:b/>
        </w:rPr>
        <w:tab/>
      </w:r>
      <w:r>
        <w:rPr>
          <w:b/>
        </w:rPr>
        <w:tab/>
        <w:t>Supplementary</w:t>
      </w:r>
      <w:r>
        <w:rPr>
          <w:b/>
        </w:rPr>
        <w:tab/>
        <w:t>Complementary</w:t>
      </w:r>
    </w:p>
    <w:p w:rsidR="006B6C5D" w:rsidRDefault="006B6C5D" w:rsidP="00513FC8"/>
    <w:p w:rsidR="00513FC8" w:rsidRDefault="00513FC8" w:rsidP="002057BD">
      <w:pPr>
        <w:ind w:left="1080"/>
      </w:pPr>
      <w:r>
        <w:t xml:space="preserve">Definition – </w:t>
      </w:r>
      <w:r w:rsidR="006B6C5D">
        <w:t>_____________________________________________________________</w:t>
      </w:r>
      <w:r w:rsidR="002057BD">
        <w:t>___</w:t>
      </w:r>
    </w:p>
    <w:p w:rsidR="008F0F21" w:rsidRDefault="008F0F21" w:rsidP="008F0F21"/>
    <w:p w:rsidR="00513FC8" w:rsidRDefault="006B6C5D" w:rsidP="008F0F21">
      <w:r>
        <w:tab/>
      </w:r>
      <w:r>
        <w:tab/>
        <w:t>________________________________________________________________________</w:t>
      </w:r>
    </w:p>
    <w:p w:rsidR="008F0F21" w:rsidRDefault="008F0F21" w:rsidP="00681CBE">
      <w:pPr>
        <w:pStyle w:val="ListParagraph"/>
        <w:numPr>
          <w:ilvl w:val="0"/>
          <w:numId w:val="5"/>
        </w:numPr>
      </w:pPr>
      <w:r>
        <w:t xml:space="preserve">Solve for </w:t>
      </w:r>
      <w:r w:rsidRPr="00681CBE">
        <w:rPr>
          <w:i/>
        </w:rPr>
        <w:t>x</w:t>
      </w:r>
      <w:r>
        <w:t>.</w:t>
      </w:r>
    </w:p>
    <w:p w:rsidR="008F0F21" w:rsidRDefault="008F0F21" w:rsidP="008F0F21"/>
    <w:p w:rsidR="008F0F21" w:rsidRDefault="008F0F21" w:rsidP="008F0F21"/>
    <w:p w:rsidR="008F0F21" w:rsidRDefault="008F0F21" w:rsidP="008F0F21"/>
    <w:p w:rsidR="00645D2D" w:rsidRDefault="00645D2D" w:rsidP="008F0F21"/>
    <w:p w:rsidR="00645D2D" w:rsidRDefault="00645D2D" w:rsidP="008F0F21"/>
    <w:p w:rsidR="008F0F21" w:rsidRDefault="008F0F21" w:rsidP="008F0F21"/>
    <w:p w:rsidR="008F0F21" w:rsidRDefault="008F0F21" w:rsidP="008F0F21"/>
    <w:p w:rsidR="008F0F21" w:rsidRDefault="008F0F21" w:rsidP="008F0F21"/>
    <w:p w:rsidR="008F0F21" w:rsidRDefault="008F0F21" w:rsidP="008F0F21"/>
    <w:p w:rsidR="008F0F21" w:rsidRDefault="008F0F21" w:rsidP="00681CBE">
      <w:pPr>
        <w:pStyle w:val="ListParagraph"/>
        <w:numPr>
          <w:ilvl w:val="0"/>
          <w:numId w:val="5"/>
        </w:numPr>
      </w:pPr>
      <w:r>
        <w:t xml:space="preserve">What are the measures of </w:t>
      </w:r>
      <w:r w:rsidR="006D1B75" w:rsidRPr="006D1B75">
        <w:rPr>
          <w:position w:val="-10"/>
        </w:rPr>
        <w:object w:dxaOrig="1100" w:dyaOrig="320">
          <v:shape id="_x0000_i1035" type="#_x0000_t75" style="width:54.75pt;height:15.75pt" o:ole="">
            <v:imagedata r:id="rId25" o:title=""/>
          </v:shape>
          <o:OLEObject Type="Embed" ProgID="Equation.DSMT4" ShapeID="_x0000_i1035" DrawAspect="Content" ObjectID="_1521882657" r:id="rId26"/>
        </w:object>
      </w:r>
      <w:r>
        <w:t xml:space="preserve"> </w:t>
      </w:r>
    </w:p>
    <w:p w:rsidR="008F0F21" w:rsidRDefault="008F0F21"/>
    <w:p w:rsidR="008C6556" w:rsidRDefault="008C6556"/>
    <w:p w:rsidR="008C6556" w:rsidRDefault="008C6556"/>
    <w:p w:rsidR="008C6556" w:rsidRDefault="00681CBE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990975</wp:posOffset>
            </wp:positionH>
            <wp:positionV relativeFrom="paragraph">
              <wp:posOffset>27305</wp:posOffset>
            </wp:positionV>
            <wp:extent cx="2392680" cy="800100"/>
            <wp:effectExtent l="0" t="0" r="762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6556" w:rsidRDefault="008673D3" w:rsidP="00681CBE">
      <w:pPr>
        <w:pStyle w:val="ListParagraph"/>
        <w:numPr>
          <w:ilvl w:val="0"/>
          <w:numId w:val="2"/>
        </w:numPr>
      </w:pPr>
      <w:r>
        <w:t>The distance from</w:t>
      </w:r>
      <w:r w:rsidR="00681CBE">
        <w:t xml:space="preserve"> VX = 10</w:t>
      </w:r>
      <w:r>
        <w:t xml:space="preserve"> cm, w</w:t>
      </w:r>
      <w:r w:rsidR="008C6556">
        <w:t xml:space="preserve">hat is the length of </w:t>
      </w:r>
      <w:r w:rsidR="00681CBE" w:rsidRPr="00FA4229">
        <w:rPr>
          <w:position w:val="-6"/>
        </w:rPr>
        <w:object w:dxaOrig="560" w:dyaOrig="340">
          <v:shape id="_x0000_i1032" type="#_x0000_t75" style="width:27.75pt;height:17.25pt" o:ole="">
            <v:imagedata r:id="rId28" o:title=""/>
          </v:shape>
          <o:OLEObject Type="Embed" ProgID="Equation.DSMT4" ShapeID="_x0000_i1032" DrawAspect="Content" ObjectID="_1521882658" r:id="rId29"/>
        </w:object>
      </w:r>
    </w:p>
    <w:p w:rsidR="008673D3" w:rsidRDefault="008673D3"/>
    <w:p w:rsidR="008673D3" w:rsidRDefault="008673D3"/>
    <w:p w:rsidR="008673D3" w:rsidRDefault="008673D3"/>
    <w:p w:rsidR="004B3E62" w:rsidRDefault="004B3E62"/>
    <w:p w:rsidR="004B3E62" w:rsidRDefault="004B3E62"/>
    <w:p w:rsidR="00645D2D" w:rsidRDefault="002057BD" w:rsidP="00645D2D">
      <w:pPr>
        <w:pStyle w:val="ListParagraph"/>
        <w:numPr>
          <w:ilvl w:val="0"/>
          <w:numId w:val="2"/>
        </w:numPr>
      </w:pPr>
      <w:r>
        <w:t xml:space="preserve">Define </w:t>
      </w:r>
      <w:r w:rsidR="00645D2D">
        <w:t>alternate interior angles</w:t>
      </w:r>
      <w:r w:rsidR="006D1B75">
        <w:t xml:space="preserve"> then give an example of one pair from the figure in number 7.</w:t>
      </w:r>
    </w:p>
    <w:p w:rsidR="00645D2D" w:rsidRDefault="00645D2D" w:rsidP="00645D2D">
      <w:pPr>
        <w:pStyle w:val="ListParagraph"/>
      </w:pPr>
    </w:p>
    <w:p w:rsidR="00645D2D" w:rsidRDefault="00645D2D" w:rsidP="00645D2D">
      <w:pPr>
        <w:pStyle w:val="ListParagraph"/>
      </w:pPr>
      <w:r>
        <w:t>______________________________________________________________________________</w:t>
      </w:r>
    </w:p>
    <w:p w:rsidR="00645D2D" w:rsidRDefault="00645D2D" w:rsidP="00645D2D">
      <w:pPr>
        <w:pStyle w:val="ListParagraph"/>
      </w:pPr>
    </w:p>
    <w:p w:rsidR="00645D2D" w:rsidRDefault="00645D2D" w:rsidP="00645D2D">
      <w:pPr>
        <w:pStyle w:val="ListParagraph"/>
      </w:pPr>
      <w:r>
        <w:t>______________________________________________________________________________</w:t>
      </w:r>
    </w:p>
    <w:sectPr w:rsidR="00645D2D" w:rsidSect="00C0708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9B73B1"/>
    <w:multiLevelType w:val="hybridMultilevel"/>
    <w:tmpl w:val="C6309F90"/>
    <w:lvl w:ilvl="0" w:tplc="9EE2E28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D7A199B"/>
    <w:multiLevelType w:val="hybridMultilevel"/>
    <w:tmpl w:val="E7122B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91660D"/>
    <w:multiLevelType w:val="hybridMultilevel"/>
    <w:tmpl w:val="0764D782"/>
    <w:lvl w:ilvl="0" w:tplc="58448CC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B7F184E"/>
    <w:multiLevelType w:val="hybridMultilevel"/>
    <w:tmpl w:val="304AF0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276C17"/>
    <w:multiLevelType w:val="hybridMultilevel"/>
    <w:tmpl w:val="8E24A2D8"/>
    <w:lvl w:ilvl="0" w:tplc="394A3A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8F0F21"/>
    <w:rsid w:val="00071E4C"/>
    <w:rsid w:val="000B1490"/>
    <w:rsid w:val="000C6085"/>
    <w:rsid w:val="00124AEC"/>
    <w:rsid w:val="0013005D"/>
    <w:rsid w:val="001E25F4"/>
    <w:rsid w:val="002057BD"/>
    <w:rsid w:val="00263D58"/>
    <w:rsid w:val="00317246"/>
    <w:rsid w:val="003B545F"/>
    <w:rsid w:val="0049360C"/>
    <w:rsid w:val="004B3E62"/>
    <w:rsid w:val="00507211"/>
    <w:rsid w:val="00513FC8"/>
    <w:rsid w:val="005603E2"/>
    <w:rsid w:val="00583E4D"/>
    <w:rsid w:val="00593303"/>
    <w:rsid w:val="005E0C6C"/>
    <w:rsid w:val="00616740"/>
    <w:rsid w:val="00645D2D"/>
    <w:rsid w:val="00681CBE"/>
    <w:rsid w:val="0069528D"/>
    <w:rsid w:val="006B6C5D"/>
    <w:rsid w:val="006D1B75"/>
    <w:rsid w:val="0071597A"/>
    <w:rsid w:val="00727DB7"/>
    <w:rsid w:val="007B79EB"/>
    <w:rsid w:val="00800E09"/>
    <w:rsid w:val="008106F5"/>
    <w:rsid w:val="00813778"/>
    <w:rsid w:val="00840C44"/>
    <w:rsid w:val="00864D82"/>
    <w:rsid w:val="008673D3"/>
    <w:rsid w:val="008B4EDE"/>
    <w:rsid w:val="008C6556"/>
    <w:rsid w:val="008F0F21"/>
    <w:rsid w:val="00945E8E"/>
    <w:rsid w:val="00974146"/>
    <w:rsid w:val="00982EDA"/>
    <w:rsid w:val="009A6B8B"/>
    <w:rsid w:val="009C3A47"/>
    <w:rsid w:val="009C6F88"/>
    <w:rsid w:val="009E1B75"/>
    <w:rsid w:val="009F198E"/>
    <w:rsid w:val="00A25A3C"/>
    <w:rsid w:val="00A6019D"/>
    <w:rsid w:val="00A7715E"/>
    <w:rsid w:val="00A82AC3"/>
    <w:rsid w:val="00A932F8"/>
    <w:rsid w:val="00AE6A36"/>
    <w:rsid w:val="00B5031E"/>
    <w:rsid w:val="00B622F8"/>
    <w:rsid w:val="00B63346"/>
    <w:rsid w:val="00C07089"/>
    <w:rsid w:val="00C33AEE"/>
    <w:rsid w:val="00C9420C"/>
    <w:rsid w:val="00D06FC1"/>
    <w:rsid w:val="00D21AA0"/>
    <w:rsid w:val="00DB1DE2"/>
    <w:rsid w:val="00DB24BC"/>
    <w:rsid w:val="00E94D47"/>
    <w:rsid w:val="00ED61C1"/>
    <w:rsid w:val="00F049F5"/>
    <w:rsid w:val="00F06E6B"/>
    <w:rsid w:val="00F60CB3"/>
    <w:rsid w:val="00FA4229"/>
    <w:rsid w:val="00FE07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0" type="connector" idref="#AutoShape 12"/>
        <o:r id="V:Rule11" type="connector" idref="#AutoShape 13"/>
        <o:r id="V:Rule12" type="connector" idref="#AutoShape 16"/>
        <o:r id="V:Rule13" type="connector" idref="#Straight Arrow Connector 23"/>
        <o:r id="V:Rule14" type="connector" idref="#Straight Arrow Connector 11"/>
        <o:r id="V:Rule15" type="connector" idref="#Straight Arrow Connector 12"/>
        <o:r id="V:Rule16" type="connector" idref="#Straight Arrow Connector 10"/>
        <o:r id="V:Rule17" type="connector" idref="#Straight Arrow Connector 30"/>
        <o:r id="V:Rule18" type="connector" idref="#Straight Arrow Connector 19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A36"/>
    <w:pPr>
      <w:spacing w:line="240" w:lineRule="auto"/>
      <w:contextualSpacing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0F2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0F2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E0C6C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1F89028-603C-4C3F-8FF1-45E3C5C908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3</Pages>
  <Words>35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hirey</dc:creator>
  <cp:lastModifiedBy>mfcsd</cp:lastModifiedBy>
  <cp:revision>3</cp:revision>
  <cp:lastPrinted>2016-04-11T12:30:00Z</cp:lastPrinted>
  <dcterms:created xsi:type="dcterms:W3CDTF">2016-04-11T12:30:00Z</dcterms:created>
  <dcterms:modified xsi:type="dcterms:W3CDTF">2016-04-11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